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044FF" w14:textId="24604F1B" w:rsidR="00A046A1" w:rsidRPr="00DC5386" w:rsidRDefault="007F423D" w:rsidP="00A046A1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 w:rsidRPr="004703E9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762A8BF4" wp14:editId="14FA08F1">
                <wp:simplePos x="0" y="0"/>
                <wp:positionH relativeFrom="column">
                  <wp:posOffset>291662</wp:posOffset>
                </wp:positionH>
                <wp:positionV relativeFrom="paragraph">
                  <wp:posOffset>1876097</wp:posOffset>
                </wp:positionV>
                <wp:extent cx="4051738" cy="600075"/>
                <wp:effectExtent l="0" t="0" r="6350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1738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0B7460" w14:textId="6445A563" w:rsidR="007F423D" w:rsidRPr="007F423D" w:rsidRDefault="007F423D" w:rsidP="007F423D">
                            <w:pPr>
                              <w:rPr>
                                <w:b/>
                                <w:color w:val="0070C0"/>
                                <w:sz w:val="52"/>
                                <w:szCs w:val="52"/>
                              </w:rPr>
                            </w:pPr>
                            <w:r w:rsidRPr="007F423D">
                              <w:rPr>
                                <w:b/>
                                <w:color w:val="0070C0"/>
                                <w:sz w:val="52"/>
                                <w:szCs w:val="52"/>
                              </w:rPr>
                              <w:t xml:space="preserve">Spheres and Con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2A8BF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.95pt;margin-top:147.7pt;width:319.05pt;height:47.2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" stroked="f">
                <v:textbox>
                  <w:txbxContent>
                    <w:p w14:paraId="2F0B7460" w14:textId="6445A563" w:rsidR="007F423D" w:rsidRPr="007F423D" w:rsidRDefault="007F423D" w:rsidP="007F423D">
                      <w:pPr>
                        <w:rPr>
                          <w:b/>
                          <w:color w:val="0070C0"/>
                          <w:sz w:val="52"/>
                          <w:szCs w:val="52"/>
                        </w:rPr>
                      </w:pPr>
                      <w:r w:rsidRPr="007F423D">
                        <w:rPr>
                          <w:b/>
                          <w:color w:val="0070C0"/>
                          <w:sz w:val="52"/>
                          <w:szCs w:val="52"/>
                        </w:rPr>
                        <w:t xml:space="preserve">Spheres and Cones </w:t>
                      </w:r>
                    </w:p>
                  </w:txbxContent>
                </v:textbox>
              </v:shape>
            </w:pict>
          </mc:Fallback>
        </mc:AlternateContent>
      </w:r>
      <w:r w:rsidR="009B2EB3">
        <w:rPr>
          <w:noProof/>
        </w:rPr>
        <w:drawing>
          <wp:inline distT="0" distB="0" distL="0" distR="0" wp14:anchorId="06243DC3" wp14:editId="0D06EBEC">
            <wp:extent cx="5274310" cy="3961837"/>
            <wp:effectExtent l="0" t="0" r="254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1CCBAE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3C61F" w14:textId="77777777" w:rsidR="00A046A1" w:rsidRPr="001503A6" w:rsidRDefault="00A046A1" w:rsidP="00A046A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1503A6">
        <w:rPr>
          <w:rFonts w:ascii="Arial" w:hAnsi="Arial" w:cs="Arial"/>
          <w:b/>
        </w:rPr>
        <w:t>Instructions</w:t>
      </w:r>
    </w:p>
    <w:p w14:paraId="0DC48B26" w14:textId="4E894D35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18AF9BC" wp14:editId="696123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481AFC42" w14:textId="56DE7A94" w:rsidR="00A046A1" w:rsidRPr="001503A6" w:rsidRDefault="00A046A1" w:rsidP="00A046A1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3B9B7E35" wp14:editId="53DCC0D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4E4C4671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5F374E6A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7C831E4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62EDB90" w14:textId="77777777" w:rsidR="00A046A1" w:rsidRPr="001503A6" w:rsidRDefault="00A046A1" w:rsidP="00A046A1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4EA9CDB9" w14:textId="77777777" w:rsidR="00A046A1" w:rsidRPr="001503A6" w:rsidRDefault="00A046A1" w:rsidP="00A046A1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634604B4" w14:textId="77777777" w:rsidR="00A046A1" w:rsidRDefault="00A046A1" w:rsidP="00A046A1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00B85504" w14:textId="77777777" w:rsidR="00A046A1" w:rsidRPr="001503A6" w:rsidRDefault="00A046A1" w:rsidP="00A046A1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AA223F7" w14:textId="7F23157E" w:rsidR="00A046A1" w:rsidRPr="001503A6" w:rsidRDefault="00A046A1" w:rsidP="00A046A1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326F52">
        <w:rPr>
          <w:rFonts w:ascii="Arial" w:hAnsi="Arial" w:cs="Arial"/>
          <w:b/>
        </w:rPr>
        <w:t>47</w:t>
      </w:r>
      <w:r w:rsidRPr="001503A6">
        <w:rPr>
          <w:rFonts w:ascii="Arial" w:hAnsi="Arial" w:cs="Arial"/>
        </w:rPr>
        <w:t>. There are</w:t>
      </w:r>
      <w:r>
        <w:rPr>
          <w:rFonts w:ascii="Arial" w:hAnsi="Arial" w:cs="Arial"/>
        </w:rPr>
        <w:t xml:space="preserve"> </w:t>
      </w:r>
      <w:r w:rsidR="00326F52">
        <w:rPr>
          <w:rFonts w:ascii="Arial" w:hAnsi="Arial" w:cs="Arial"/>
          <w:b/>
          <w:bCs/>
        </w:rPr>
        <w:t>12</w:t>
      </w:r>
      <w:r w:rsidRPr="001503A6">
        <w:rPr>
          <w:rFonts w:ascii="Arial" w:hAnsi="Arial" w:cs="Arial"/>
        </w:rPr>
        <w:t xml:space="preserve"> questions.</w:t>
      </w:r>
    </w:p>
    <w:p w14:paraId="794A8655" w14:textId="77777777" w:rsidR="00A046A1" w:rsidRPr="001503A6" w:rsidRDefault="00A046A1" w:rsidP="00A046A1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3B105ABF" w14:textId="77777777" w:rsidR="00A046A1" w:rsidRPr="003E761B" w:rsidRDefault="00A046A1" w:rsidP="00A046A1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D763291" w14:textId="77777777" w:rsidR="00A046A1" w:rsidRPr="001503A6" w:rsidRDefault="00A046A1" w:rsidP="00A046A1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3A7ED512" w14:textId="77777777" w:rsidR="00A046A1" w:rsidRPr="001503A6" w:rsidRDefault="00A046A1" w:rsidP="00A046A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2EC0D8B3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3746179B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7046137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1E122E89" w14:textId="77777777" w:rsidR="00A046A1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CD1A12B" w14:textId="77777777" w:rsidR="00A046A1" w:rsidRDefault="00A046A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EBD3374" w14:textId="15BDBC9F" w:rsidR="007B2405" w:rsidRPr="00035FE0" w:rsidRDefault="00326F52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1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7B2405"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</w:t>
      </w:r>
      <w:r w:rsidR="007B2405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ab/>
      </w:r>
      <w:r w:rsidR="007B2405"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A hollow cylinder has radius </w:t>
      </w:r>
      <w:r w:rsidR="007B2405"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r </w:t>
      </w:r>
      <w:r w:rsidR="007B2405" w:rsidRPr="00035FE0">
        <w:rPr>
          <w:rFonts w:ascii="Times New Roman" w:eastAsia="Times New Roman" w:hAnsi="Times New Roman"/>
          <w:sz w:val="24"/>
          <w:szCs w:val="24"/>
          <w:lang w:eastAsia="en-GB"/>
        </w:rPr>
        <w:t>cm and height 6</w:t>
      </w:r>
      <w:r w:rsidR="007B2405"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r </w:t>
      </w:r>
      <w:r w:rsidR="007B2405" w:rsidRPr="00035FE0">
        <w:rPr>
          <w:rFonts w:ascii="Times New Roman" w:eastAsia="Times New Roman" w:hAnsi="Times New Roman"/>
          <w:sz w:val="24"/>
          <w:szCs w:val="24"/>
          <w:lang w:eastAsia="en-GB"/>
        </w:rPr>
        <w:t>cm.</w:t>
      </w:r>
    </w:p>
    <w:p w14:paraId="0B6BA0F7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3 spheres, also of radius </w:t>
      </w:r>
      <w:r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r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cm, are put into the cylinder.</w:t>
      </w:r>
    </w:p>
    <w:p w14:paraId="3B0AE392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BC92897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i/>
          <w:i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985C9FB" wp14:editId="0CA25A02">
            <wp:extent cx="3641725" cy="1955165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725" cy="19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 </w:t>
      </w:r>
    </w:p>
    <w:p w14:paraId="5F26E672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i/>
          <w:iCs/>
          <w:sz w:val="24"/>
          <w:szCs w:val="24"/>
          <w:lang w:eastAsia="en-GB"/>
        </w:rPr>
      </w:pPr>
    </w:p>
    <w:p w14:paraId="72638917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F8F23D9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(a) </w:t>
      </w:r>
      <w:r>
        <w:rPr>
          <w:rFonts w:ascii="Times New Roman" w:eastAsia="Times New Roman" w:hAnsi="Times New Roman"/>
          <w:sz w:val="24"/>
          <w:szCs w:val="24"/>
          <w:lang w:eastAsia="en-GB"/>
        </w:rPr>
        <w:tab/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Work out the proportion of the cylinder that is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filled by the spheres.</w:t>
      </w:r>
    </w:p>
    <w:p w14:paraId="615F3CA2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DA5F5FC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2DA83F1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4045B4B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62EFC35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38E2AF6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012F191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1CA051E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E3327A3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B848CF5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720467A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C3CAE5B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EF9B299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C4573BF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F7629E6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3)</w:t>
      </w:r>
    </w:p>
    <w:p w14:paraId="03322949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66688FF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The height of the cylinder is increased by 2</w:t>
      </w:r>
      <w:r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r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cm.</w:t>
      </w:r>
    </w:p>
    <w:p w14:paraId="16A27050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Another sphere of radius </w:t>
      </w:r>
      <w:r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 xml:space="preserve">r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cm is put into the cylinder.</w:t>
      </w:r>
    </w:p>
    <w:p w14:paraId="70BB7717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2D498E0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Malcolm says,</w:t>
      </w:r>
    </w:p>
    <w:p w14:paraId="10F9BC65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7BD1B33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“There is no change in the proportion of the cylinder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filled by the spheres.”</w:t>
      </w:r>
    </w:p>
    <w:p w14:paraId="0CC94953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10EA7CE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(b) </w:t>
      </w:r>
      <w:r>
        <w:rPr>
          <w:rFonts w:ascii="Times New Roman" w:eastAsia="Times New Roman" w:hAnsi="Times New Roman"/>
          <w:sz w:val="24"/>
          <w:szCs w:val="24"/>
          <w:lang w:eastAsia="en-GB"/>
        </w:rPr>
        <w:tab/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Is Malcolm correct?</w:t>
      </w:r>
    </w:p>
    <w:p w14:paraId="4A485B95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/>
          <w:sz w:val="24"/>
          <w:szCs w:val="24"/>
          <w:lang w:eastAsia="en-GB"/>
        </w:rPr>
        <w:tab/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Justify your answer.</w:t>
      </w:r>
    </w:p>
    <w:p w14:paraId="54EE437C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39FDC83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36DB8015" w14:textId="77777777" w:rsidR="007B2405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DCD6E16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D050E44" w14:textId="77777777" w:rsidR="007B2405" w:rsidRPr="00035FE0" w:rsidRDefault="007B2405" w:rsidP="007B240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1)</w:t>
      </w:r>
    </w:p>
    <w:p w14:paraId="76014375" w14:textId="068A940B" w:rsidR="007B2405" w:rsidRPr="00035FE0" w:rsidRDefault="007B2405" w:rsidP="007B2405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26F52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1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4 marks) _____________________________________________________________________</w:t>
      </w:r>
    </w:p>
    <w:p w14:paraId="010321B7" w14:textId="24E73FDE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5CC73EB5" wp14:editId="3F78B5E7">
            <wp:simplePos x="0" y="0"/>
            <wp:positionH relativeFrom="column">
              <wp:posOffset>-772510</wp:posOffset>
            </wp:positionH>
            <wp:positionV relativeFrom="paragraph">
              <wp:posOffset>-78828</wp:posOffset>
            </wp:positionV>
            <wp:extent cx="270478" cy="473336"/>
            <wp:effectExtent l="0" t="0" r="0" b="3175"/>
            <wp:wrapNone/>
            <wp:docPr id="27" name="Picture 2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2656">
        <w:rPr>
          <w:rFonts w:ascii="Times New Roman" w:eastAsia="Times New Roman" w:hAnsi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2816" behindDoc="1" locked="0" layoutInCell="1" allowOverlap="1" wp14:anchorId="3A79EF92" wp14:editId="72E87AD8">
            <wp:simplePos x="0" y="0"/>
            <wp:positionH relativeFrom="column">
              <wp:posOffset>3876040</wp:posOffset>
            </wp:positionH>
            <wp:positionV relativeFrom="paragraph">
              <wp:posOffset>-53340</wp:posOffset>
            </wp:positionV>
            <wp:extent cx="1892300" cy="1415415"/>
            <wp:effectExtent l="0" t="0" r="0" b="0"/>
            <wp:wrapTight wrapText="bothSides">
              <wp:wrapPolygon edited="0">
                <wp:start x="0" y="0"/>
                <wp:lineTo x="0" y="21222"/>
                <wp:lineTo x="21310" y="21222"/>
                <wp:lineTo x="21310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6F52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2</w:t>
      </w: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ab/>
      </w: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 xml:space="preserve">Jan has some metal that she is going to make </w:t>
      </w:r>
    </w:p>
    <w:p w14:paraId="70312C17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into solid metal spheres.</w:t>
      </w:r>
    </w:p>
    <w:p w14:paraId="29755A8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61FC3B1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Each sphere will have a radius of 2.15 cm.</w:t>
      </w:r>
    </w:p>
    <w:p w14:paraId="5BA3296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D79296B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Jan has 1490 cm</w:t>
      </w:r>
      <w:r w:rsidRPr="009A2656">
        <w:rPr>
          <w:rFonts w:ascii="Times New Roman" w:eastAsia="Times New Roman" w:hAnsi="Times New Roman"/>
          <w:sz w:val="24"/>
          <w:szCs w:val="24"/>
          <w:vertAlign w:val="superscript"/>
          <w:lang w:eastAsia="en-GB"/>
        </w:rPr>
        <w:t>3</w:t>
      </w: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 xml:space="preserve"> of metal.</w:t>
      </w:r>
    </w:p>
    <w:p w14:paraId="4C36BA26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A901A32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549DA90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D529D74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 xml:space="preserve">(a) </w:t>
      </w: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ab/>
        <w:t>Work out an estimate for the number of spheres that Jan can make.</w:t>
      </w:r>
    </w:p>
    <w:p w14:paraId="156F4E80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A233294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3584CC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D874A09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A3014E2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19E053C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63B8E30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5CA948A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7B153F3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8EE8351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130A5C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255681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187F4A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7C29BD7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FE15EC6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3FD9956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2F0560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9221A73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C5D6CA4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71DB8A1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A40C571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1E3486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75E8FA1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</w:t>
      </w:r>
    </w:p>
    <w:p w14:paraId="31B9145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3)</w:t>
      </w:r>
    </w:p>
    <w:p w14:paraId="244F1DD0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A3768D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left="420" w:hanging="420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 xml:space="preserve">(b) </w:t>
      </w: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ab/>
        <w:t>If you calculate the number of spheres accurately, how do you think your answer to part (a) will change?</w:t>
      </w:r>
    </w:p>
    <w:p w14:paraId="0ABEB7E3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left="420" w:hanging="420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ab/>
        <w:t>Give a reason for your answer.</w:t>
      </w:r>
    </w:p>
    <w:p w14:paraId="51A12B86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F0F8607" w14:textId="77777777" w:rsidR="007B2405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19585ED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03F7E3B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7EDA92EB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24345D9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9DB4EB5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1)</w:t>
      </w:r>
    </w:p>
    <w:p w14:paraId="3D67240F" w14:textId="75580955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26F52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2</w:t>
      </w: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8DF3708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9A2656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664EF0BE" w14:textId="77777777" w:rsidR="007B2405" w:rsidRPr="009A2656" w:rsidRDefault="007B2405" w:rsidP="007B2405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D7683C2" w14:textId="77777777" w:rsidR="007B2405" w:rsidRDefault="007B2405" w:rsidP="007B240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20EBDB" w14:textId="77777777" w:rsidR="007B2405" w:rsidRDefault="007B2405">
      <w:pP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br w:type="page"/>
      </w:r>
    </w:p>
    <w:p w14:paraId="551C8CA5" w14:textId="06B84DCC" w:rsidR="00D94F76" w:rsidRPr="00F56579" w:rsidRDefault="007B2405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678D410E" wp14:editId="43987734">
            <wp:simplePos x="0" y="0"/>
            <wp:positionH relativeFrom="column">
              <wp:posOffset>-725214</wp:posOffset>
            </wp:positionH>
            <wp:positionV relativeFrom="paragraph">
              <wp:posOffset>-110358</wp:posOffset>
            </wp:positionV>
            <wp:extent cx="270478" cy="473336"/>
            <wp:effectExtent l="0" t="0" r="0" b="3175"/>
            <wp:wrapNone/>
            <wp:docPr id="28" name="Picture 2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4F76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D94F76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94F76" w:rsidRPr="00F56579">
        <w:rPr>
          <w:rFonts w:ascii="Times New Roman" w:hAnsi="Times New Roman"/>
          <w:sz w:val="24"/>
          <w:szCs w:val="24"/>
          <w:lang w:eastAsia="en-GB"/>
        </w:rPr>
        <w:t>The diagram shows a solid shape.</w:t>
      </w:r>
    </w:p>
    <w:p w14:paraId="434C7C5E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shape is a cone on top of a hemisphere.</w:t>
      </w:r>
    </w:p>
    <w:p w14:paraId="684C0799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7CC7689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5347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FEC4AB6" wp14:editId="56FB2C84">
            <wp:extent cx="5274310" cy="2547620"/>
            <wp:effectExtent l="0" t="0" r="254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C4C93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9425EF8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ight of the cone is 10 cm.</w:t>
      </w:r>
    </w:p>
    <w:p w14:paraId="12423972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base of the cone has a diameter of 6 cm.</w:t>
      </w:r>
    </w:p>
    <w:p w14:paraId="11A28CBB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misphere has a diameter of 6 cm.</w:t>
      </w:r>
    </w:p>
    <w:p w14:paraId="23FD8BE5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total volume of the shape is </w:t>
      </w:r>
      <w:r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>k</w:t>
      </w:r>
      <w:r w:rsidRPr="00E907B4">
        <w:rPr>
          <w:rFonts w:ascii="Times New Roman" w:hAnsi="Times New Roman"/>
          <w:i/>
        </w:rPr>
        <w:t xml:space="preserve"> </w:t>
      </w:r>
      <w:r w:rsidRPr="00E907B4">
        <w:rPr>
          <w:rFonts w:ascii="Times New Roman" w:hAnsi="Times New Roman"/>
          <w:i/>
          <w:sz w:val="24"/>
        </w:rPr>
        <w:t>π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cm</w:t>
      </w:r>
      <w:r w:rsidRPr="00E5347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F56579">
        <w:rPr>
          <w:rFonts w:ascii="Times New Roman" w:hAnsi="Times New Roman"/>
          <w:sz w:val="24"/>
          <w:szCs w:val="24"/>
          <w:lang w:eastAsia="en-GB"/>
        </w:rPr>
        <w:t>is an integer.</w:t>
      </w:r>
    </w:p>
    <w:p w14:paraId="50EC9F3D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20A5D934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58A64E7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94DB08E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47B3218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53D9BF5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794ECA8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747BD2E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6314083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A84C147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1F7728C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CF22FB7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21D4490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7DC3449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5CEA48A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38B420A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712F81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13858B4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9AFE05D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B3F03B7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B7E323D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35A0ED4" w14:textId="77777777" w:rsidR="00D94F76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0F78520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22BAF99D" w14:textId="46468F34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26F5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A06BF78" w14:textId="77777777" w:rsidR="00D94F76" w:rsidRPr="00F56579" w:rsidRDefault="00D94F76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6C132894" w14:textId="530B6ED5" w:rsidR="00D94F76" w:rsidRDefault="00D94F7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7682EB1" w14:textId="1D3BB161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A8FB900" wp14:editId="421DE4CA">
            <wp:simplePos x="0" y="0"/>
            <wp:positionH relativeFrom="column">
              <wp:posOffset>-757730</wp:posOffset>
            </wp:positionH>
            <wp:positionV relativeFrom="paragraph">
              <wp:posOffset>-95250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6F5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A cone has a volume of 98 cm</w:t>
      </w:r>
      <w:r w:rsidRPr="00EA0610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12D408F5" w14:textId="18302E1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9485816" wp14:editId="476210ED">
            <wp:simplePos x="0" y="0"/>
            <wp:positionH relativeFrom="column">
              <wp:posOffset>3314700</wp:posOffset>
            </wp:positionH>
            <wp:positionV relativeFrom="paragraph">
              <wp:posOffset>-252095</wp:posOffset>
            </wp:positionV>
            <wp:extent cx="3002915" cy="991235"/>
            <wp:effectExtent l="0" t="0" r="698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7D5D">
        <w:rPr>
          <w:rFonts w:ascii="Times New Roman" w:hAnsi="Times New Roman"/>
          <w:sz w:val="24"/>
          <w:szCs w:val="24"/>
          <w:lang w:eastAsia="en-GB"/>
        </w:rPr>
        <w:t>The radius of the cone is 5.13 cm.</w:t>
      </w:r>
    </w:p>
    <w:p w14:paraId="6B684B82" w14:textId="77777777" w:rsidR="00996405" w:rsidRPr="00EA0610" w:rsidRDefault="00996405" w:rsidP="0099640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an estimate for the height of the cone.</w:t>
      </w:r>
    </w:p>
    <w:p w14:paraId="1B25B663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D2A6B2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51AD03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674EB0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42A6DA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07EF23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6DC172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A300F1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67DED1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DBB36A" w14:textId="77777777" w:rsidR="00996405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7EF240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cm</w:t>
      </w:r>
    </w:p>
    <w:p w14:paraId="2D206E1F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02D7241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John uses a calculator to work out the height of the cone to 2 decimal places.</w:t>
      </w:r>
    </w:p>
    <w:p w14:paraId="7A84FD07" w14:textId="77777777" w:rsidR="00996405" w:rsidRPr="00C07D5D" w:rsidRDefault="00996405" w:rsidP="0099640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ill your estimate be more than John’s answer or less than John’s answer?</w:t>
      </w:r>
    </w:p>
    <w:p w14:paraId="5AEBF871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Give reasons for your answer.</w:t>
      </w:r>
    </w:p>
    <w:p w14:paraId="29A6ED7B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F146C7" w14:textId="438BAFE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A34F185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22621E" w14:textId="40BDC87A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0E1AFAD5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15805E" w14:textId="0C0A0071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FEA5876" w14:textId="77777777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C507730" w14:textId="7775788D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26F5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5F961DA" w14:textId="328E3269" w:rsidR="00996405" w:rsidRPr="00C07D5D" w:rsidRDefault="00996405" w:rsidP="0099640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42C4AB2" w14:textId="77777777" w:rsidR="00627529" w:rsidRPr="003662F6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7A7A9E10" w14:textId="4D0EC220" w:rsidR="00627529" w:rsidRDefault="00627529" w:rsidP="002657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3A1845" w14:textId="1430C4C8" w:rsidR="00996405" w:rsidRDefault="0099640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88387EA" w14:textId="2AF3C50C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5A0E7050" wp14:editId="12D3DEB3">
            <wp:simplePos x="0" y="0"/>
            <wp:positionH relativeFrom="column">
              <wp:posOffset>-804436</wp:posOffset>
            </wp:positionH>
            <wp:positionV relativeFrom="paragraph">
              <wp:posOffset>-62865</wp:posOffset>
            </wp:positionV>
            <wp:extent cx="270478" cy="473336"/>
            <wp:effectExtent l="0" t="0" r="0" b="3175"/>
            <wp:wrapNone/>
            <wp:docPr id="29" name="Picture 2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 xml:space="preserve">Here are two solid spheres, </w:t>
      </w:r>
      <w:r w:rsidRPr="002A6B8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</w:t>
      </w:r>
      <w:r w:rsidRPr="002A6B8D">
        <w:rPr>
          <w:rFonts w:ascii="Times New Roman" w:hAnsi="Times New Roman"/>
          <w:sz w:val="24"/>
          <w:szCs w:val="24"/>
        </w:rPr>
        <w:t xml:space="preserve">nd </w:t>
      </w:r>
      <w:r w:rsidRPr="002A6B8D">
        <w:rPr>
          <w:rFonts w:ascii="Times New Roman" w:hAnsi="Times New Roman"/>
          <w:b/>
          <w:bCs/>
          <w:sz w:val="24"/>
          <w:szCs w:val="24"/>
        </w:rPr>
        <w:t>B</w:t>
      </w:r>
      <w:r w:rsidRPr="002A6B8D">
        <w:rPr>
          <w:rFonts w:ascii="Times New Roman" w:hAnsi="Times New Roman"/>
          <w:sz w:val="24"/>
          <w:szCs w:val="24"/>
        </w:rPr>
        <w:t>.</w:t>
      </w:r>
    </w:p>
    <w:p w14:paraId="79020308" w14:textId="77777777" w:rsidR="00326F52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D3B40BE" w14:textId="77777777" w:rsidR="00326F52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4DEA7A8" wp14:editId="2CD2AB94">
            <wp:extent cx="5459095" cy="2009775"/>
            <wp:effectExtent l="0" t="0" r="1905" b="0"/>
            <wp:docPr id="2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909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F9629" w14:textId="77777777" w:rsidR="00326F52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DA07444" w14:textId="77777777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Sphere </w:t>
      </w:r>
      <w:r w:rsidRPr="002A6B8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is made of gold.</w:t>
      </w:r>
    </w:p>
    <w:p w14:paraId="1F993896" w14:textId="77777777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Sphere </w:t>
      </w:r>
      <w:r w:rsidRPr="002A6B8D"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is made of silver.</w:t>
      </w:r>
    </w:p>
    <w:p w14:paraId="541C8AD6" w14:textId="77777777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Sphere </w:t>
      </w:r>
      <w:r w:rsidRPr="002A6B8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has radius 2 cm.</w:t>
      </w:r>
    </w:p>
    <w:p w14:paraId="6607245B" w14:textId="77777777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Sphere </w:t>
      </w:r>
      <w:r w:rsidRPr="002A6B8D"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/>
          <w:sz w:val="24"/>
          <w:szCs w:val="24"/>
        </w:rPr>
        <w:t>has radius 3 cm.</w:t>
      </w:r>
    </w:p>
    <w:p w14:paraId="3B0AB77C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Gold has a density of 19 000 kg/m</w:t>
      </w:r>
      <w:r w:rsidRPr="00214483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252DF6A0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Silver has a density of 10 000 kg/m</w:t>
      </w:r>
      <w:r w:rsidRPr="00214483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6F5B2526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Which sphere has the greater mass?</w:t>
      </w:r>
    </w:p>
    <w:p w14:paraId="16AD1885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You must show how you get your answer.</w:t>
      </w:r>
    </w:p>
    <w:p w14:paraId="0992679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09C7A9F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E19082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15A39E0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D6B1653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04440B9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573D97D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86B79E9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E30AFE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CD8AC4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F55C93A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915A12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DD3D192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1BB2AC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BA221C9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5F709CB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13F7F32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BFF81D2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4243B44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D0281B6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436ED13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A31B018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F3D596B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F9C2967" w14:textId="13D4E101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74ED0B7D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506F1DF9" w14:textId="77777777" w:rsidR="00326F52" w:rsidRDefault="00326F5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174A1BBD" w14:textId="2B1DD3DC" w:rsidR="00B922BA" w:rsidRPr="00946185" w:rsidRDefault="00326F52" w:rsidP="00B922BA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 w:rsidR="00B922BA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922BA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ape </w:t>
      </w:r>
      <w:r w:rsidR="00B922BA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S </w:t>
      </w:r>
      <w:r w:rsidR="00B922BA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one quarter of a solid sphere, centre </w:t>
      </w:r>
      <w:r w:rsidR="00B922BA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="00B922BA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116E95F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70399F9" w14:textId="48C8C43F" w:rsidR="00B922BA" w:rsidRDefault="00B922BA" w:rsidP="00B922B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460FF">
        <w:rPr>
          <w:rFonts w:ascii="Times New Roman" w:hAnsi="Times New Roman"/>
          <w:b/>
          <w:bCs/>
          <w:noProof/>
          <w:color w:val="000000"/>
          <w:sz w:val="24"/>
          <w:szCs w:val="24"/>
          <w:lang w:eastAsia="en-GB"/>
        </w:rPr>
        <w:drawing>
          <wp:inline distT="0" distB="0" distL="0" distR="0" wp14:anchorId="00DF72F7" wp14:editId="20F09675">
            <wp:extent cx="5274310" cy="1201420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6A6FC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BB0D248" w14:textId="77777777" w:rsidR="00B922BA" w:rsidRPr="00946185" w:rsidRDefault="00B922BA" w:rsidP="00B922B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olume of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576</w:t>
      </w:r>
      <w:r w:rsidRPr="001460FF">
        <w:rPr>
          <w:rFonts w:ascii="Times New Roman" w:hAnsi="Times New Roman"/>
          <w:i/>
        </w:rPr>
        <w:t xml:space="preserve"> </w:t>
      </w:r>
      <w:r w:rsidRPr="001460FF">
        <w:rPr>
          <w:rFonts w:ascii="Times New Roman" w:hAnsi="Times New Roman"/>
          <w:i/>
          <w:sz w:val="24"/>
        </w:rPr>
        <w:t>π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460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798011F5" w14:textId="77777777" w:rsidR="00B922BA" w:rsidRPr="00946185" w:rsidRDefault="00B922BA" w:rsidP="00B92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urface area of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13DE34F" w14:textId="77777777" w:rsidR="00B922BA" w:rsidRPr="00946185" w:rsidRDefault="00B922BA" w:rsidP="00B92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14:paraId="7E46188D" w14:textId="77777777" w:rsidR="00B922BA" w:rsidRPr="00946185" w:rsidRDefault="00B922BA" w:rsidP="00B922B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show your working.</w:t>
      </w:r>
    </w:p>
    <w:p w14:paraId="6228C4AB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0DC03E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94E87C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6A7AE58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D842E2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8A9491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726EEC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160AF4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AF2DD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F7DC2CE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6A739CB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60FC6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BF1B0F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7DF806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A0D565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276E0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B45FB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C84479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F7A5C2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9EC81D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6FC2B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28D0F69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952CCC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E47F66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F85E78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4D0985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730AC3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708D58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EB2CC8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21B6E5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72388C" w14:textId="77777777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FF02607" w14:textId="77777777" w:rsidR="00B922BA" w:rsidRPr="00946185" w:rsidRDefault="00B922BA" w:rsidP="00B922B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 cm</w:t>
      </w:r>
      <w:r w:rsidRPr="0056275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1AEFCC36" w14:textId="7B9BC46C" w:rsidR="00B922BA" w:rsidRDefault="00B922BA" w:rsidP="00B922BA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26F5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C79FC25" w14:textId="591D7223" w:rsidR="00B922BA" w:rsidRDefault="00B922BA" w:rsidP="00B922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</w:t>
      </w:r>
    </w:p>
    <w:p w14:paraId="2DF9EFF1" w14:textId="6876CEBC" w:rsidR="00996405" w:rsidRDefault="0099640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2C95D49" w14:textId="0F74B727" w:rsidR="00D94F76" w:rsidRPr="00804270" w:rsidRDefault="00326F52" w:rsidP="00D94F7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lastRenderedPageBreak/>
        <w:t>7</w:t>
      </w:r>
      <w:r w:rsidR="00D94F76" w:rsidRPr="00804270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="00D94F76" w:rsidRPr="00804270">
        <w:rPr>
          <w:rFonts w:ascii="Times New Roman" w:eastAsiaTheme="minorHAnsi" w:hAnsi="Times New Roman"/>
          <w:sz w:val="24"/>
          <w:szCs w:val="24"/>
        </w:rPr>
        <w:t>The diagram shows a hemisphere with diameter 8.4 cm.</w:t>
      </w:r>
    </w:p>
    <w:p w14:paraId="120C9503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07BD3F41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noProof/>
          <w:sz w:val="24"/>
          <w:szCs w:val="24"/>
          <w:lang w:val="en-US"/>
        </w:rPr>
        <w:drawing>
          <wp:inline distT="0" distB="0" distL="0" distR="0" wp14:anchorId="045BFD25" wp14:editId="580B1496">
            <wp:extent cx="5396400" cy="1041500"/>
            <wp:effectExtent l="0" t="0" r="0" b="0"/>
            <wp:docPr id="1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400" cy="10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045B5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10EEE0D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Work out the volume of the hemisphere.</w:t>
      </w:r>
    </w:p>
    <w:p w14:paraId="373522EE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Give your answer correct to 3 significant figures.</w:t>
      </w:r>
    </w:p>
    <w:p w14:paraId="0C89C82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CCF27E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23B80B2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FC4FF16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37AC156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757F1F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3EB200B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E393B7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4ABD6B2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F582B8E" w14:textId="77777777" w:rsidR="00D94F76" w:rsidRPr="00804270" w:rsidRDefault="00D94F76" w:rsidP="00D94F7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....................................................... cm</w:t>
      </w:r>
      <w:r w:rsidRPr="00804270">
        <w:rPr>
          <w:rFonts w:ascii="Times New Roman" w:eastAsiaTheme="minorHAnsi" w:hAnsi="Times New Roman"/>
          <w:sz w:val="24"/>
          <w:szCs w:val="24"/>
          <w:vertAlign w:val="superscript"/>
        </w:rPr>
        <w:t>3</w:t>
      </w:r>
    </w:p>
    <w:p w14:paraId="148BA59B" w14:textId="2CBFDE45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 xml:space="preserve">(Total for Question </w:t>
      </w:r>
      <w:r w:rsidR="00326F52">
        <w:rPr>
          <w:rFonts w:ascii="Times New Roman" w:eastAsiaTheme="minorHAnsi" w:hAnsi="Times New Roman"/>
          <w:b/>
          <w:bCs/>
          <w:sz w:val="24"/>
          <w:szCs w:val="24"/>
        </w:rPr>
        <w:t>7</w:t>
      </w: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 xml:space="preserve"> is 2 marks)</w:t>
      </w:r>
    </w:p>
    <w:p w14:paraId="4C5CD591" w14:textId="77777777" w:rsidR="00D94F76" w:rsidRDefault="00D94F76" w:rsidP="00D94F76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7A069A" w14:textId="77777777" w:rsidR="00D94F76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63C901" w14:textId="77777777" w:rsidR="00D94F76" w:rsidRDefault="00D94F7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6AED62C" w14:textId="06966CE3" w:rsidR="00326F52" w:rsidRPr="003662F6" w:rsidRDefault="00326F52" w:rsidP="00326F52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 w:rsidRPr="003662F6">
        <w:rPr>
          <w:rFonts w:ascii="Times New Roman" w:hAnsi="Times New Roman"/>
          <w:b/>
          <w:bCs/>
          <w:sz w:val="24"/>
          <w:szCs w:val="24"/>
        </w:rPr>
        <w:tab/>
      </w:r>
      <w:r w:rsidRPr="003662F6">
        <w:rPr>
          <w:rFonts w:ascii="Times New Roman" w:hAnsi="Times New Roman"/>
          <w:sz w:val="24"/>
          <w:szCs w:val="24"/>
        </w:rPr>
        <w:t>The diagram shows a solid metal cylinder.</w:t>
      </w:r>
    </w:p>
    <w:p w14:paraId="6C5B1C57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14:paraId="7E5B24F2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 w:rsidRPr="00692877">
        <w:rPr>
          <w:rFonts w:ascii="Times New Roman" w:hAnsi="Times New Roman"/>
          <w:i/>
          <w:iCs/>
          <w:noProof/>
          <w:sz w:val="24"/>
          <w:szCs w:val="24"/>
        </w:rPr>
        <w:drawing>
          <wp:inline distT="0" distB="0" distL="0" distR="0" wp14:anchorId="59971264" wp14:editId="13A97B98">
            <wp:extent cx="5234305" cy="1371600"/>
            <wp:effectExtent l="0" t="0" r="444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30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5551F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14:paraId="26BF4DD2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cylinder has base radius 3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 xml:space="preserve">cm and height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3662F6">
        <w:rPr>
          <w:rFonts w:ascii="Times New Roman" w:hAnsi="Times New Roman"/>
          <w:sz w:val="24"/>
          <w:szCs w:val="24"/>
        </w:rPr>
        <w:t>cm.</w:t>
      </w:r>
    </w:p>
    <w:p w14:paraId="141936AD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65345F8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The metal cylinder is melted.</w:t>
      </w:r>
    </w:p>
    <w:p w14:paraId="63AFFAA2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All the metal is then used to make 270 spheres.</w:t>
      </w:r>
    </w:p>
    <w:p w14:paraId="712EF3E3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14F3FE8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Each sphere has a radius of </w:t>
      </w:r>
      <w:r w:rsidRPr="004668A8">
        <w:rPr>
          <w:rFonts w:ascii="Times New Roman" w:hAnsi="Times New Roman"/>
          <w:position w:val="-24"/>
          <w:sz w:val="24"/>
          <w:szCs w:val="24"/>
        </w:rPr>
        <w:object w:dxaOrig="380" w:dyaOrig="620" w14:anchorId="60D3C1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19.5pt;height:31.5pt" o:ole="">
            <v:imagedata r:id="rId18" o:title=""/>
          </v:shape>
          <o:OLEObject Type="Embed" ProgID="Equation.DSMT4" ShapeID="_x0000_i1076" DrawAspect="Content" ObjectID="_1661108192" r:id="rId19"/>
        </w:object>
      </w:r>
      <w:r>
        <w:rPr>
          <w:rFonts w:ascii="Times New Roman" w:hAnsi="Times New Roman"/>
          <w:sz w:val="24"/>
          <w:szCs w:val="24"/>
        </w:rPr>
        <w:t xml:space="preserve"> cm.</w:t>
      </w:r>
    </w:p>
    <w:p w14:paraId="4853653F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260040B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Find an expression, in its simplest form, for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h </w:t>
      </w:r>
      <w:r w:rsidRPr="003662F6">
        <w:rPr>
          <w:rFonts w:ascii="Times New Roman" w:hAnsi="Times New Roman"/>
          <w:sz w:val="24"/>
          <w:szCs w:val="24"/>
        </w:rPr>
        <w:t xml:space="preserve">in terms of </w:t>
      </w:r>
      <w:r w:rsidRPr="003662F6">
        <w:rPr>
          <w:rFonts w:ascii="Times New Roman" w:hAnsi="Times New Roman"/>
          <w:i/>
          <w:iCs/>
          <w:sz w:val="24"/>
          <w:szCs w:val="24"/>
        </w:rPr>
        <w:t>x</w:t>
      </w:r>
      <w:r w:rsidRPr="003662F6">
        <w:rPr>
          <w:rFonts w:ascii="Times New Roman" w:hAnsi="Times New Roman"/>
          <w:sz w:val="24"/>
          <w:szCs w:val="24"/>
        </w:rPr>
        <w:t>.</w:t>
      </w:r>
    </w:p>
    <w:p w14:paraId="7887F1E2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2576DC8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3F1B3CBE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2F60983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3D79AD2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15B0E8F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D4A3421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42BEA7F6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273E62C5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F5FEBFF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3DED539A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54AD1D1A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0424657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59912D8D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318D7209" w14:textId="77777777" w:rsidR="00326F52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1A5C87C2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6AD0D1B3" w14:textId="7C85ACF6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6809B104" w14:textId="77777777" w:rsidR="00326F52" w:rsidRPr="003662F6" w:rsidRDefault="00326F52" w:rsidP="00326F5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56D8E35C" w14:textId="77777777" w:rsidR="00326F52" w:rsidRDefault="00326F52" w:rsidP="00326F52">
      <w:pPr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br w:type="page"/>
      </w:r>
    </w:p>
    <w:p w14:paraId="7352EA21" w14:textId="1083A169" w:rsidR="00326F52" w:rsidRPr="002A6B8D" w:rsidRDefault="00326F52" w:rsidP="00326F5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/>
          <w:sz w:val="24"/>
          <w:szCs w:val="24"/>
        </w:rPr>
        <w:t>A factory makes ice cream tubs in two sizes, small and large.</w:t>
      </w:r>
    </w:p>
    <w:p w14:paraId="4EECE5BB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1360694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828C739" wp14:editId="2F6FAA9A">
            <wp:extent cx="5341620" cy="2507615"/>
            <wp:effectExtent l="0" t="0" r="0" b="6985"/>
            <wp:docPr id="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620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75F31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FFBA55A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The tubs are similar in shape.</w:t>
      </w:r>
    </w:p>
    <w:p w14:paraId="240363A2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The height of the small tub is 5 cm</w:t>
      </w:r>
      <w:r>
        <w:rPr>
          <w:rFonts w:ascii="Times New Roman" w:hAnsi="Times New Roman"/>
          <w:sz w:val="24"/>
          <w:szCs w:val="24"/>
        </w:rPr>
        <w:t>.</w:t>
      </w:r>
    </w:p>
    <w:p w14:paraId="31121418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The volume of the small tub is 150 cm</w:t>
      </w:r>
      <w:r w:rsidRPr="00F57404">
        <w:rPr>
          <w:rFonts w:ascii="Times New Roman" w:hAnsi="Times New Roman"/>
          <w:sz w:val="24"/>
          <w:szCs w:val="24"/>
          <w:vertAlign w:val="superscript"/>
        </w:rPr>
        <w:t>3</w:t>
      </w:r>
      <w:r w:rsidRPr="00162EB8">
        <w:rPr>
          <w:rFonts w:ascii="Times New Roman" w:hAnsi="Times New Roman"/>
          <w:sz w:val="24"/>
          <w:szCs w:val="24"/>
        </w:rPr>
        <w:t>.</w:t>
      </w:r>
    </w:p>
    <w:p w14:paraId="1D99B92F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The volume of the large tub is 500 cm</w:t>
      </w:r>
      <w:r w:rsidRPr="00F57404">
        <w:rPr>
          <w:rFonts w:ascii="Times New Roman" w:hAnsi="Times New Roman"/>
          <w:sz w:val="24"/>
          <w:szCs w:val="24"/>
          <w:vertAlign w:val="superscript"/>
        </w:rPr>
        <w:t>3</w:t>
      </w:r>
      <w:r w:rsidRPr="00162EB8">
        <w:rPr>
          <w:rFonts w:ascii="Times New Roman" w:hAnsi="Times New Roman"/>
          <w:sz w:val="24"/>
          <w:szCs w:val="24"/>
        </w:rPr>
        <w:t>.</w:t>
      </w:r>
    </w:p>
    <w:p w14:paraId="2D61F919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Work out the height of the large tub.</w:t>
      </w:r>
    </w:p>
    <w:p w14:paraId="229DF054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20197B7E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CA3545D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70E8211D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144B519F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2886EC72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5B29A748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68035523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62E613B4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2F8EC120" w14:textId="0FDD1584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2F8F2A4B" w14:textId="225641B6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62239B03" w14:textId="0AFEAF44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679669C4" w14:textId="10646889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770B0B8F" w14:textId="7DC76B33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66688646" w14:textId="52F42A48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7C06F9D9" w14:textId="32ABF70A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0A310231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1293AF36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46B56224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3782C968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2F757BD1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491BBD05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482F3638" w14:textId="77777777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/>
          <w:sz w:val="24"/>
          <w:szCs w:val="24"/>
        </w:rPr>
        <w:t>cm</w:t>
      </w:r>
    </w:p>
    <w:p w14:paraId="563FCE2C" w14:textId="4D38EE50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68D540EE" w14:textId="27234A10" w:rsidR="00326F52" w:rsidRPr="002A6B8D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31F63AC4" w14:textId="77777777" w:rsidR="00326F52" w:rsidRDefault="00326F52">
      <w:pPr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br w:type="page"/>
      </w:r>
    </w:p>
    <w:p w14:paraId="51CE5D06" w14:textId="06F7CC83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0768" behindDoc="0" locked="0" layoutInCell="1" allowOverlap="1" wp14:anchorId="613FD3DD" wp14:editId="68AFBC7E">
            <wp:simplePos x="0" y="0"/>
            <wp:positionH relativeFrom="column">
              <wp:posOffset>4000500</wp:posOffset>
            </wp:positionH>
            <wp:positionV relativeFrom="paragraph">
              <wp:posOffset>-114300</wp:posOffset>
            </wp:positionV>
            <wp:extent cx="2286000" cy="1995805"/>
            <wp:effectExtent l="0" t="0" r="0" b="1079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6F52">
        <w:rPr>
          <w:rFonts w:ascii="Times New Roman" w:eastAsiaTheme="minorHAnsi" w:hAnsi="Times New Roman"/>
          <w:b/>
          <w:bCs/>
          <w:sz w:val="24"/>
          <w:szCs w:val="24"/>
        </w:rPr>
        <w:t>10</w:t>
      </w: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Pr="00804270">
        <w:rPr>
          <w:rFonts w:ascii="Times New Roman" w:eastAsiaTheme="minorHAnsi" w:hAnsi="Times New Roman"/>
          <w:sz w:val="24"/>
          <w:szCs w:val="24"/>
        </w:rPr>
        <w:t xml:space="preserve">The diagram shows a sector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ACB</w:t>
      </w:r>
      <w:r w:rsidRPr="00804270">
        <w:rPr>
          <w:rFonts w:ascii="Times New Roman" w:eastAsiaTheme="minorHAnsi" w:hAnsi="Times New Roman"/>
          <w:sz w:val="24"/>
          <w:szCs w:val="24"/>
        </w:rPr>
        <w:t xml:space="preserve"> of a circle with centre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</w:t>
      </w:r>
      <w:r w:rsidRPr="00804270">
        <w:rPr>
          <w:rFonts w:ascii="Times New Roman" w:eastAsiaTheme="minorHAnsi" w:hAnsi="Times New Roman"/>
          <w:sz w:val="24"/>
          <w:szCs w:val="24"/>
        </w:rPr>
        <w:t>.</w:t>
      </w:r>
    </w:p>
    <w:p w14:paraId="74D39F45" w14:textId="77777777" w:rsidR="00D94F76" w:rsidRPr="00804270" w:rsidRDefault="00D94F76" w:rsidP="00D94F76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 xml:space="preserve">The point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C</w:t>
      </w:r>
      <w:r w:rsidRPr="00804270">
        <w:rPr>
          <w:rFonts w:ascii="Times New Roman" w:eastAsiaTheme="minorHAnsi" w:hAnsi="Times New Roman"/>
          <w:sz w:val="24"/>
          <w:szCs w:val="24"/>
        </w:rPr>
        <w:t xml:space="preserve"> is the midpoint of the arc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AB</w:t>
      </w:r>
      <w:r w:rsidRPr="00804270">
        <w:rPr>
          <w:rFonts w:ascii="Times New Roman" w:eastAsiaTheme="minorHAnsi" w:hAnsi="Times New Roman"/>
          <w:sz w:val="24"/>
          <w:szCs w:val="24"/>
        </w:rPr>
        <w:t>.</w:t>
      </w:r>
    </w:p>
    <w:p w14:paraId="75921013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 xml:space="preserve">The diagram also shows a hollow cone with vertex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</w:t>
      </w:r>
      <w:r w:rsidRPr="00804270">
        <w:rPr>
          <w:rFonts w:ascii="Times New Roman" w:eastAsiaTheme="minorHAnsi" w:hAnsi="Times New Roman"/>
          <w:sz w:val="24"/>
          <w:szCs w:val="24"/>
        </w:rPr>
        <w:t>.</w:t>
      </w:r>
    </w:p>
    <w:p w14:paraId="7F7FAC66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 xml:space="preserve">The cone is formed by joining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A</w:t>
      </w:r>
      <w:r w:rsidRPr="00804270">
        <w:rPr>
          <w:rFonts w:ascii="Times New Roman" w:eastAsiaTheme="minorHAnsi" w:hAnsi="Times New Roman"/>
          <w:sz w:val="24"/>
          <w:szCs w:val="24"/>
        </w:rPr>
        <w:t xml:space="preserve"> and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B</w:t>
      </w:r>
      <w:r w:rsidRPr="00804270">
        <w:rPr>
          <w:rFonts w:ascii="Times New Roman" w:eastAsiaTheme="minorHAnsi" w:hAnsi="Times New Roman"/>
          <w:sz w:val="24"/>
          <w:szCs w:val="24"/>
        </w:rPr>
        <w:t>.</w:t>
      </w:r>
    </w:p>
    <w:p w14:paraId="6005BCD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572B5535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3470B3D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62AEF911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6D95FE74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2E4F9CF5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3F451D6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5984B275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52BF1063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noProof/>
          <w:sz w:val="24"/>
          <w:szCs w:val="24"/>
          <w:lang w:val="en-US"/>
        </w:rPr>
        <w:drawing>
          <wp:inline distT="0" distB="0" distL="0" distR="0" wp14:anchorId="38DF2D9A" wp14:editId="64E54223">
            <wp:extent cx="5692641" cy="2448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641" cy="24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496A9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0A748C11" w14:textId="77777777" w:rsidR="00D94F76" w:rsidRPr="00804270" w:rsidRDefault="00D94F76" w:rsidP="00D94F76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The cone has volume 56.8 cm</w:t>
      </w:r>
      <w:r w:rsidRPr="00804270">
        <w:rPr>
          <w:rFonts w:ascii="Times New Roman" w:eastAsiaTheme="minorHAnsi" w:hAnsi="Times New Roman"/>
          <w:sz w:val="24"/>
          <w:szCs w:val="24"/>
          <w:vertAlign w:val="superscript"/>
        </w:rPr>
        <w:t>3</w:t>
      </w:r>
      <w:r w:rsidRPr="00804270">
        <w:rPr>
          <w:rFonts w:ascii="Times New Roman" w:eastAsiaTheme="minorHAnsi" w:hAnsi="Times New Roman"/>
          <w:sz w:val="24"/>
          <w:szCs w:val="24"/>
        </w:rPr>
        <w:t xml:space="preserve"> and height 3.6 cm.</w:t>
      </w:r>
    </w:p>
    <w:p w14:paraId="342E2445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 xml:space="preserve">Calculate the size of angle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AOB</w:t>
      </w:r>
      <w:r w:rsidRPr="00804270">
        <w:rPr>
          <w:rFonts w:ascii="Times New Roman" w:eastAsiaTheme="minorHAnsi" w:hAnsi="Times New Roman"/>
          <w:sz w:val="24"/>
          <w:szCs w:val="24"/>
        </w:rPr>
        <w:t xml:space="preserve"> of sector </w:t>
      </w:r>
      <w:r w:rsidRPr="00804270">
        <w:rPr>
          <w:rFonts w:ascii="Times New Roman" w:eastAsiaTheme="minorHAnsi" w:hAnsi="Times New Roman"/>
          <w:i/>
          <w:sz w:val="24"/>
          <w:szCs w:val="24"/>
        </w:rPr>
        <w:t>OACB</w:t>
      </w:r>
      <w:r w:rsidRPr="00804270">
        <w:rPr>
          <w:rFonts w:ascii="Times New Roman" w:eastAsiaTheme="minorHAnsi" w:hAnsi="Times New Roman"/>
          <w:sz w:val="24"/>
          <w:szCs w:val="24"/>
        </w:rPr>
        <w:t>.</w:t>
      </w:r>
    </w:p>
    <w:p w14:paraId="69323877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Give your answer correct to 3 significant figures.</w:t>
      </w:r>
    </w:p>
    <w:p w14:paraId="46AD1F6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You must show all your working.</w:t>
      </w:r>
    </w:p>
    <w:p w14:paraId="7A9B452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br w:type="page"/>
      </w:r>
    </w:p>
    <w:p w14:paraId="31B9D279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0CC410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6E67D0E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3587D0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4C1EBAE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E7B668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F1812B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993DF7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8F17796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285594F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0BFFECC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09E9C72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FE48E1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E2AF50B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107A34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D10A800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309D878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BC276F1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E59E56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9C35352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56070FF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FDB91F2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57ACA4F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2AFE08F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046C011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5431826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A02710D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AB7D451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959040A" w14:textId="77777777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6FCBA97" w14:textId="77777777" w:rsidR="00D94F76" w:rsidRPr="00804270" w:rsidRDefault="00D94F76" w:rsidP="00D94F7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 w:rsidRPr="00804270">
        <w:rPr>
          <w:rFonts w:ascii="Times New Roman" w:eastAsiaTheme="minorHAnsi" w:hAnsi="Times New Roman"/>
          <w:sz w:val="24"/>
          <w:szCs w:val="24"/>
        </w:rPr>
        <w:t>....................................................... °</w:t>
      </w:r>
    </w:p>
    <w:p w14:paraId="488F0D38" w14:textId="481FB87D" w:rsidR="00D94F76" w:rsidRPr="00804270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 xml:space="preserve">(Total for Question </w:t>
      </w:r>
      <w:r w:rsidR="00326F52">
        <w:rPr>
          <w:rFonts w:ascii="Times New Roman" w:eastAsiaTheme="minorHAnsi" w:hAnsi="Times New Roman"/>
          <w:b/>
          <w:bCs/>
          <w:sz w:val="24"/>
          <w:szCs w:val="24"/>
        </w:rPr>
        <w:t>10</w:t>
      </w: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 xml:space="preserve"> is 5 marks)</w:t>
      </w:r>
    </w:p>
    <w:p w14:paraId="32FAF96F" w14:textId="77777777" w:rsidR="00D94F76" w:rsidRDefault="00D94F76" w:rsidP="00D94F7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804270">
        <w:rPr>
          <w:rFonts w:ascii="Times New Roman" w:eastAsiaTheme="minorHAnsi" w:hAnsi="Times New Roman"/>
          <w:b/>
          <w:bCs/>
          <w:sz w:val="24"/>
          <w:szCs w:val="24"/>
        </w:rPr>
        <w:t>_____________________________________________________________________</w:t>
      </w:r>
    </w:p>
    <w:p w14:paraId="35110DF1" w14:textId="77777777" w:rsidR="00326F52" w:rsidRDefault="00326F5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A50B09D" w14:textId="4A563260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B7911">
        <w:rPr>
          <w:rFonts w:ascii="Times New Roman" w:hAnsi="Times New Roman"/>
          <w:sz w:val="24"/>
          <w:szCs w:val="24"/>
          <w:lang w:eastAsia="en-GB"/>
        </w:rPr>
        <w:t>The diagram shows a solid made by joining a solid hemisphere to a solid circular cone.</w:t>
      </w:r>
    </w:p>
    <w:p w14:paraId="34945D9D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AD81D10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The centre of the plane face of the cone coincides with the centre of the plane face of the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B7911">
        <w:rPr>
          <w:rFonts w:ascii="Times New Roman" w:hAnsi="Times New Roman"/>
          <w:sz w:val="24"/>
          <w:szCs w:val="24"/>
          <w:lang w:eastAsia="en-GB"/>
        </w:rPr>
        <w:t>hemisphere.</w:t>
      </w:r>
    </w:p>
    <w:p w14:paraId="0FDFBE2A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58F1273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CC37A4E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ECBCB34" wp14:editId="5B3F59C3">
            <wp:extent cx="5704840" cy="22764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227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37C279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The radius of the hemisphere is 3 cm.</w:t>
      </w:r>
    </w:p>
    <w:p w14:paraId="102C8862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The radius of the base of the cone is 3 cm.</w:t>
      </w:r>
    </w:p>
    <w:p w14:paraId="1778C4B6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F1F3AEF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 xml:space="preserve">The volume of the solid is 30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π </w:t>
      </w:r>
      <w:r w:rsidRPr="000B7911">
        <w:rPr>
          <w:rFonts w:ascii="Times New Roman" w:hAnsi="Times New Roman"/>
          <w:sz w:val="24"/>
          <w:szCs w:val="24"/>
          <w:lang w:eastAsia="en-GB"/>
        </w:rPr>
        <w:t>cm</w:t>
      </w:r>
      <w:r w:rsidRPr="000E2DB8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3C249ADF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35631C1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Work out the total surface area of the solid.</w:t>
      </w:r>
    </w:p>
    <w:p w14:paraId="7CBFA3A8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 xml:space="preserve">Give your answer as a multiple of </w:t>
      </w:r>
      <w:r w:rsidRPr="000B7911">
        <w:rPr>
          <w:rFonts w:ascii="Times New Roman" w:hAnsi="Times New Roman"/>
          <w:i/>
          <w:iCs/>
          <w:sz w:val="24"/>
          <w:szCs w:val="24"/>
          <w:lang w:eastAsia="en-GB"/>
        </w:rPr>
        <w:t>π</w:t>
      </w:r>
      <w:r w:rsidRPr="000B7911">
        <w:rPr>
          <w:rFonts w:ascii="Times New Roman" w:hAnsi="Times New Roman"/>
          <w:sz w:val="24"/>
          <w:szCs w:val="24"/>
          <w:lang w:eastAsia="en-GB"/>
        </w:rPr>
        <w:t>.</w:t>
      </w:r>
    </w:p>
    <w:p w14:paraId="5EF66F79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F5025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527774" w14:textId="28637FCF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2AE63E" w14:textId="64CF9B48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85134B" w14:textId="0B41DA93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6AE0F6" w14:textId="374539F9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CDE1FE" w14:textId="7663B39F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EEDFC2" w14:textId="0C0AFF34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ED2CAF" w14:textId="51D7F14B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509B2B" w14:textId="035DA10F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F86729" w14:textId="099A57E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2B01C1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BD7913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DAC93B" w14:textId="77777777" w:rsidR="00326F52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66DC0A" w14:textId="77777777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B7911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  <w:r w:rsidRPr="005F3D4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6D142BFE" w14:textId="0907196D" w:rsidR="00326F52" w:rsidRPr="000B7911" w:rsidRDefault="00326F52" w:rsidP="00326F52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0B791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39E8B09A" w14:textId="77777777" w:rsidR="00326F52" w:rsidRDefault="00326F52" w:rsidP="00326F5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5048029F" w14:textId="39F7B1A6" w:rsidR="00804270" w:rsidRPr="003D6F25" w:rsidRDefault="00326F52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804270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04270" w:rsidRPr="003D6F25">
        <w:rPr>
          <w:rFonts w:ascii="Times New Roman" w:hAnsi="Times New Roman"/>
          <w:sz w:val="24"/>
          <w:szCs w:val="24"/>
          <w:lang w:eastAsia="en-GB"/>
        </w:rPr>
        <w:t>Here is a frustum of a cone.</w:t>
      </w:r>
    </w:p>
    <w:p w14:paraId="759980A0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CE8656D" w14:textId="2AE6B3AB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F524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5ADF220" wp14:editId="59C9B9B8">
            <wp:extent cx="5186680" cy="197040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6680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7BE46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49B3554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diagram shows that the frustum is made by removing a cone with height 3.2 cm from</w:t>
      </w:r>
    </w:p>
    <w:p w14:paraId="3159D6AC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a solid cone with height 6.4 cm and base diameter 7.2 cm.</w:t>
      </w:r>
    </w:p>
    <w:p w14:paraId="5E8D4153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frustum is joined to a solid hemisphere of diameter 7.2 cm to form the solid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S </w:t>
      </w:r>
      <w:r w:rsidRPr="003D6F25">
        <w:rPr>
          <w:rFonts w:ascii="Times New Roman" w:hAnsi="Times New Roman"/>
          <w:sz w:val="24"/>
          <w:szCs w:val="24"/>
          <w:lang w:eastAsia="en-GB"/>
        </w:rPr>
        <w:t>shown</w:t>
      </w:r>
    </w:p>
    <w:p w14:paraId="6C0FF9DF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below.</w:t>
      </w:r>
    </w:p>
    <w:p w14:paraId="3BF1CF5B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6ACACE7" w14:textId="792DD023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DF524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D2E9CF4" wp14:editId="225A319B">
            <wp:extent cx="2616835" cy="149796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83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1E166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0E0EAD5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density of the frustum is 2.4 g/cm</w:t>
      </w:r>
      <w:r w:rsidRPr="00D25C5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5F9DD2FB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density of the hemisphere is 4.8 g/cm</w:t>
      </w:r>
      <w:r w:rsidRPr="00D25C5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44B3CCB6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Calculate the average density of solid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S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40C140AD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</w:p>
    <w:p w14:paraId="50DB0F87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EF9058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818C29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EAD50A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FBB9CB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13A6CC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F291EF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D57603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4A6912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2" w:name="_GoBack"/>
      <w:bookmarkEnd w:id="2"/>
    </w:p>
    <w:p w14:paraId="19ADA40B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7AFEEE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92CE7F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08B666" w14:textId="5225E52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D4DAC5" w14:textId="0AD963A1" w:rsidR="00326F52" w:rsidRDefault="00326F52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CFC378" w14:textId="4D8AC456" w:rsidR="00326F52" w:rsidRDefault="00326F52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9AE6BD" w14:textId="5492D626" w:rsidR="00326F52" w:rsidRDefault="00326F52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2E4274" w14:textId="77777777" w:rsidR="00326F52" w:rsidRDefault="00326F52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4A6635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3FE28A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E26F19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CCD6F2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5EB29F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F733C9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8A7E6F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214F0E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E280C3" w14:textId="3FC06D3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2AA6A1" w14:textId="03474B8E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2A2AA0" w14:textId="29B22421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20D4F7" w14:textId="3096CC71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2DD42F" w14:textId="0D31CD58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9F5A45" w14:textId="5E56F6D6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484D8D" w14:textId="75D403F2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84011" w14:textId="0EAEAE69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65AAA4" w14:textId="7D502DC4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F8B064" w14:textId="6A93AD4A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6BDC3B" w14:textId="4AEC8FEF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5AAF1E" w14:textId="61FD164C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4D39F3" w14:textId="3EB4FF09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A8DB5B" w14:textId="77777777" w:rsidR="00513110" w:rsidRDefault="0051311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7286EA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AEA330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B73CA7" w14:textId="77777777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9ED92B" w14:textId="77777777" w:rsidR="00804270" w:rsidRPr="003D6F25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g/cm</w:t>
      </w:r>
      <w:r w:rsidRPr="00CE31CD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71FDFBE4" w14:textId="53F6E4F0" w:rsidR="00804270" w:rsidRDefault="00804270" w:rsidP="0080427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26F52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4234D07" w14:textId="77777777" w:rsidR="00804270" w:rsidRPr="003D6F25" w:rsidRDefault="00804270" w:rsidP="00804270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1CE148" w14:textId="66D5CC26" w:rsidR="00B922BA" w:rsidRDefault="00326F5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0528" behindDoc="0" locked="0" layoutInCell="1" allowOverlap="1" wp14:anchorId="308A6AE4" wp14:editId="180981AC">
                <wp:simplePos x="0" y="0"/>
                <wp:positionH relativeFrom="column">
                  <wp:posOffset>-7883</wp:posOffset>
                </wp:positionH>
                <wp:positionV relativeFrom="paragraph">
                  <wp:posOffset>41494</wp:posOffset>
                </wp:positionV>
                <wp:extent cx="5360276" cy="0"/>
                <wp:effectExtent l="0" t="19050" r="3111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360276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7DCEDE" id="Straight Connector 18" o:spid="_x0000_s1026" style="position:absolute;z-index:2516705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6pt,3.25pt" to="42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902EEA7" w14:textId="28F3F8CB" w:rsidR="00627529" w:rsidRPr="00513110" w:rsidRDefault="00627529" w:rsidP="00513110">
      <w:pPr>
        <w:jc w:val="right"/>
        <w:rPr>
          <w:rFonts w:ascii="Times New Roman" w:hAnsi="Times New Roman"/>
          <w:sz w:val="24"/>
          <w:szCs w:val="24"/>
        </w:rPr>
      </w:pPr>
      <w:r w:rsidRPr="00D83527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326F52">
        <w:rPr>
          <w:rFonts w:ascii="Times New Roman" w:hAnsi="Times New Roman"/>
          <w:b/>
          <w:bCs/>
          <w:sz w:val="24"/>
          <w:szCs w:val="24"/>
        </w:rPr>
        <w:t>47</w:t>
      </w:r>
    </w:p>
    <w:p w14:paraId="57EA4C43" w14:textId="14ED02AC" w:rsidR="00F033CF" w:rsidRPr="002657DE" w:rsidRDefault="00F033CF" w:rsidP="002657DE"/>
    <w:sectPr w:rsidR="00F033CF" w:rsidRPr="002657DE">
      <w:headerReference w:type="default" r:id="rId26"/>
      <w:footerReference w:type="default" r:id="rId2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1C7DB1" w14:textId="77777777" w:rsidR="007E5225" w:rsidRDefault="007E5225" w:rsidP="00A32BB2">
      <w:pPr>
        <w:spacing w:after="0" w:line="240" w:lineRule="auto"/>
      </w:pPr>
      <w:r>
        <w:separator/>
      </w:r>
    </w:p>
  </w:endnote>
  <w:endnote w:type="continuationSeparator" w:id="0">
    <w:p w14:paraId="62D1358A" w14:textId="77777777" w:rsidR="007E5225" w:rsidRDefault="007E5225" w:rsidP="00A32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C0202" w14:textId="77777777" w:rsidR="00A32BB2" w:rsidRPr="00133D3D" w:rsidRDefault="00A32BB2" w:rsidP="005B4E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7CC0241C" w14:textId="060395E7" w:rsidR="00A32BB2" w:rsidRPr="00133D3D" w:rsidRDefault="00A32BB2" w:rsidP="005B4E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03E1E3" w14:textId="77777777" w:rsidR="007E5225" w:rsidRDefault="007E5225" w:rsidP="00A32BB2">
      <w:pPr>
        <w:spacing w:after="0" w:line="240" w:lineRule="auto"/>
      </w:pPr>
      <w:r>
        <w:separator/>
      </w:r>
    </w:p>
  </w:footnote>
  <w:footnote w:type="continuationSeparator" w:id="0">
    <w:p w14:paraId="01CA06C1" w14:textId="77777777" w:rsidR="007E5225" w:rsidRDefault="007E5225" w:rsidP="00A32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A09544" w14:textId="29287164" w:rsidR="00F723AA" w:rsidRPr="00133D3D" w:rsidRDefault="00A64018" w:rsidP="00133D3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A64018">
      <w:rPr>
        <w:rFonts w:ascii="Times New Roman" w:hAnsi="Times New Roman"/>
        <w:b/>
        <w:bCs/>
        <w:sz w:val="24"/>
        <w:szCs w:val="24"/>
      </w:rPr>
      <w:t>1MA1 Higher themed papers:</w:t>
    </w:r>
    <w:r w:rsidR="00804270">
      <w:rPr>
        <w:rFonts w:ascii="Times New Roman" w:hAnsi="Times New Roman"/>
        <w:b/>
        <w:bCs/>
        <w:sz w:val="24"/>
        <w:szCs w:val="24"/>
      </w:rPr>
      <w:t xml:space="preserve"> </w:t>
    </w:r>
    <w:r w:rsidR="007F423D">
      <w:rPr>
        <w:rFonts w:ascii="Times New Roman" w:hAnsi="Times New Roman"/>
        <w:b/>
        <w:bCs/>
        <w:sz w:val="24"/>
        <w:szCs w:val="24"/>
      </w:rPr>
      <w:t>Spheres and Con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A8E"/>
    <w:rsid w:val="00014690"/>
    <w:rsid w:val="000459DC"/>
    <w:rsid w:val="000530F5"/>
    <w:rsid w:val="000B3F11"/>
    <w:rsid w:val="001322D9"/>
    <w:rsid w:val="00133D3D"/>
    <w:rsid w:val="00147974"/>
    <w:rsid w:val="001A4977"/>
    <w:rsid w:val="002155C2"/>
    <w:rsid w:val="002363FE"/>
    <w:rsid w:val="002413B5"/>
    <w:rsid w:val="002657DE"/>
    <w:rsid w:val="0029722D"/>
    <w:rsid w:val="00326F52"/>
    <w:rsid w:val="003808D7"/>
    <w:rsid w:val="003C2794"/>
    <w:rsid w:val="0046605E"/>
    <w:rsid w:val="00477C50"/>
    <w:rsid w:val="004865E1"/>
    <w:rsid w:val="00513110"/>
    <w:rsid w:val="00583BB4"/>
    <w:rsid w:val="00584D1B"/>
    <w:rsid w:val="005B4E04"/>
    <w:rsid w:val="005E4447"/>
    <w:rsid w:val="005F4647"/>
    <w:rsid w:val="00627529"/>
    <w:rsid w:val="0067010C"/>
    <w:rsid w:val="00715CE2"/>
    <w:rsid w:val="00730BFA"/>
    <w:rsid w:val="00731206"/>
    <w:rsid w:val="007B2405"/>
    <w:rsid w:val="007B2830"/>
    <w:rsid w:val="007B68C5"/>
    <w:rsid w:val="007E5225"/>
    <w:rsid w:val="007E7E04"/>
    <w:rsid w:val="007F423D"/>
    <w:rsid w:val="00804270"/>
    <w:rsid w:val="0084663A"/>
    <w:rsid w:val="00892EDE"/>
    <w:rsid w:val="008B2EFE"/>
    <w:rsid w:val="008D0CF3"/>
    <w:rsid w:val="008D4249"/>
    <w:rsid w:val="009242E5"/>
    <w:rsid w:val="00942A8E"/>
    <w:rsid w:val="00996405"/>
    <w:rsid w:val="009A2656"/>
    <w:rsid w:val="009B2EB3"/>
    <w:rsid w:val="009C76E2"/>
    <w:rsid w:val="009D2197"/>
    <w:rsid w:val="00A046A1"/>
    <w:rsid w:val="00A32BB2"/>
    <w:rsid w:val="00A64018"/>
    <w:rsid w:val="00AB6545"/>
    <w:rsid w:val="00B12842"/>
    <w:rsid w:val="00B1462A"/>
    <w:rsid w:val="00B922BA"/>
    <w:rsid w:val="00BA4FC3"/>
    <w:rsid w:val="00BC61B4"/>
    <w:rsid w:val="00CB7256"/>
    <w:rsid w:val="00CC5CBE"/>
    <w:rsid w:val="00D00047"/>
    <w:rsid w:val="00D94F76"/>
    <w:rsid w:val="00E2328C"/>
    <w:rsid w:val="00F033CF"/>
    <w:rsid w:val="00F100AA"/>
    <w:rsid w:val="00F71E66"/>
    <w:rsid w:val="00F723AA"/>
    <w:rsid w:val="00FB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7A4F1A"/>
  <w15:chartTrackingRefBased/>
  <w15:docId w15:val="{5DD75821-4C0F-465C-9EE3-0FFCA4F0A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1B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2BB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2BB2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uiPriority w:val="34"/>
    <w:qFormat/>
    <w:rsid w:val="00A046A1"/>
    <w:pPr>
      <w:ind w:left="720"/>
      <w:contextualSpacing/>
    </w:pPr>
  </w:style>
  <w:style w:type="paragraph" w:customStyle="1" w:styleId="MediumGrid1-Accent22">
    <w:name w:val="Medium Grid 1 - Accent 22"/>
    <w:basedOn w:val="Normal"/>
    <w:qFormat/>
    <w:rsid w:val="00A046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2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5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5</Pages>
  <Words>1198</Words>
  <Characters>6829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Ahmed, Saira</cp:lastModifiedBy>
  <cp:revision>61</cp:revision>
  <dcterms:created xsi:type="dcterms:W3CDTF">2020-03-01T20:01:00Z</dcterms:created>
  <dcterms:modified xsi:type="dcterms:W3CDTF">2020-09-08T21:07:00Z</dcterms:modified>
</cp:coreProperties>
</file>